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85" r:id="rId2"/>
    <p:sldId id="399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1" r:id="rId15"/>
    <p:sldId id="412" r:id="rId16"/>
    <p:sldId id="415" r:id="rId17"/>
    <p:sldId id="431" r:id="rId18"/>
    <p:sldId id="416" r:id="rId19"/>
    <p:sldId id="413" r:id="rId20"/>
    <p:sldId id="417" r:id="rId21"/>
    <p:sldId id="418" r:id="rId22"/>
    <p:sldId id="419" r:id="rId23"/>
    <p:sldId id="420" r:id="rId24"/>
    <p:sldId id="421" r:id="rId25"/>
    <p:sldId id="422" r:id="rId26"/>
    <p:sldId id="429" r:id="rId27"/>
    <p:sldId id="430" r:id="rId28"/>
    <p:sldId id="424" r:id="rId29"/>
    <p:sldId id="425" r:id="rId30"/>
    <p:sldId id="426" r:id="rId31"/>
    <p:sldId id="427" r:id="rId32"/>
    <p:sldId id="428" r:id="rId33"/>
    <p:sldId id="432" r:id="rId34"/>
    <p:sldId id="433" r:id="rId35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800000"/>
    <a:srgbClr val="C0C0C0"/>
    <a:srgbClr val="EAEAEA"/>
    <a:srgbClr val="0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4505" autoAdjust="0"/>
    <p:restoredTop sz="91632" autoAdjust="0"/>
  </p:normalViewPr>
  <p:slideViewPr>
    <p:cSldViewPr>
      <p:cViewPr varScale="1">
        <p:scale>
          <a:sx n="106" d="100"/>
          <a:sy n="106" d="100"/>
        </p:scale>
        <p:origin x="1386" y="96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A023790-0EF3-46B1-B1A0-F96E33F1096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17974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B5367A9-4780-4E6F-8BA6-E320EAEB288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15987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2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dirty="0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dirty="0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dirty="0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34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75155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6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7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8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9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altLang="pt-BR" smtClean="0"/>
          </a:p>
        </p:txBody>
      </p:sp>
      <p:sp>
        <p:nvSpPr>
          <p:cNvPr id="2631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2A6C5-F297-4B6E-8149-0F615EA21FB7}" type="slidenum">
              <a:rPr lang="pt-BR" altLang="pt-BR"/>
              <a:pPr/>
              <a:t>1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700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A07A-7156-4A19-B1D7-34C53AA55E42}" type="datetime1">
              <a:rPr lang="pt-BR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A03FA-6BE9-4F77-A187-EFE0E7DB67B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91536-881B-47E3-AEA8-B2C9BFEDA04D}" type="datetime1">
              <a:rPr lang="pt-BR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7D4ED-E178-4850-B814-D172549B9D5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29249-E46F-44DF-823B-5EE2CCAD09EF}" type="datetime1">
              <a:rPr lang="pt-BR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C0B42-6318-4F23-AC06-4B0141FFD542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FFC49-4344-461A-8176-97CDA1DAADB5}" type="datetime1">
              <a:rPr lang="pt-BR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E8935-C52E-4C2C-9290-45A5A17A32B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49B2D-4215-4DDA-BFD7-642D06445FEB}" type="datetime1">
              <a:rPr lang="pt-BR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053EB-C9B2-4657-AD1A-2F68C80CB6A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E1EEE77-2D9E-4B74-8B76-1904A8BFE3EE}" type="datetime1">
              <a:rPr lang="pt-BR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EB651203-2EC5-4F5C-B208-AF5A064FCB2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28015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20713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6850063" y="342900"/>
            <a:ext cx="1695450" cy="2778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r>
              <a:rPr lang="pt-BR" altLang="pt-BR" sz="1200" b="1" smtClean="0">
                <a:latin typeface="Verdana" panose="020B0604030504040204" pitchFamily="34" charset="0"/>
              </a:rPr>
              <a:t>Sinais e Sistemas</a:t>
            </a:r>
          </a:p>
        </p:txBody>
      </p:sp>
      <p:pic>
        <p:nvPicPr>
          <p:cNvPr id="14344" name="Picture 11" descr="C:\Users\Zaghetto\Desktop\LISA_logo_unb.tif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706438" y="182563"/>
            <a:ext cx="2643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7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34.png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937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800" b="1" dirty="0" err="1" smtClean="0">
                <a:latin typeface="Verdana" pitchFamily="34" charset="0"/>
              </a:rPr>
              <a:t>Sinais</a:t>
            </a:r>
            <a:r>
              <a:rPr lang="en-US" sz="2800" b="1" dirty="0" smtClean="0">
                <a:latin typeface="Verdana" pitchFamily="34" charset="0"/>
              </a:rPr>
              <a:t> e </a:t>
            </a:r>
            <a:r>
              <a:rPr lang="en-US" sz="2800" b="1" dirty="0" err="1" smtClean="0">
                <a:latin typeface="Verdana" pitchFamily="34" charset="0"/>
              </a:rPr>
              <a:t>Sistemas</a:t>
            </a: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1600" b="1" dirty="0" err="1" smtClean="0">
                <a:latin typeface="Verdana" pitchFamily="34" charset="0"/>
              </a:rPr>
              <a:t>Disciplina</a:t>
            </a:r>
            <a:r>
              <a:rPr lang="en-US" sz="1600" b="1" dirty="0" smtClean="0">
                <a:latin typeface="Verdana" pitchFamily="34" charset="0"/>
              </a:rPr>
              <a:t> 117242</a:t>
            </a:r>
            <a:endParaRPr lang="en-US" sz="16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2000" dirty="0" smtClean="0">
                <a:latin typeface="Verdana" pitchFamily="34" charset="0"/>
              </a:rPr>
              <a:t>Prof. </a:t>
            </a:r>
            <a:r>
              <a:rPr lang="en-US" sz="2000" dirty="0" err="1" smtClean="0">
                <a:latin typeface="Verdana" pitchFamily="34" charset="0"/>
              </a:rPr>
              <a:t>Alexandre</a:t>
            </a:r>
            <a:r>
              <a:rPr lang="en-US" sz="2000" dirty="0" smtClean="0">
                <a:latin typeface="Verdana" pitchFamily="34" charset="0"/>
              </a:rPr>
              <a:t> </a:t>
            </a:r>
            <a:r>
              <a:rPr lang="en-US" sz="2000" dirty="0" err="1" smtClean="0">
                <a:latin typeface="Verdana" pitchFamily="34" charset="0"/>
              </a:rPr>
              <a:t>Zaghetto</a:t>
            </a:r>
            <a:endParaRPr lang="en-US" sz="2000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en-US" sz="1200" dirty="0" smtClean="0">
                <a:latin typeface="Verdana" pitchFamily="34" charset="0"/>
              </a:rPr>
              <a:t>zaghetto@unb.br</a:t>
            </a: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Universidade</a:t>
            </a:r>
            <a:r>
              <a:rPr lang="en-US" sz="1200" dirty="0" smtClean="0">
                <a:latin typeface="Verdana" pitchFamily="34" charset="0"/>
              </a:rPr>
              <a:t> de Brasília</a:t>
            </a: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Institu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s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Exatas</a:t>
            </a:r>
            <a:endParaRPr lang="en-US" sz="1200" dirty="0" smtClean="0">
              <a:latin typeface="Verdana" pitchFamily="34" charset="0"/>
            </a:endParaRPr>
          </a:p>
          <a:p>
            <a:pPr algn="r">
              <a:buFontTx/>
              <a:buNone/>
              <a:defRPr/>
            </a:pPr>
            <a:r>
              <a:rPr lang="en-US" sz="1200" dirty="0" err="1" smtClean="0">
                <a:latin typeface="Verdana" pitchFamily="34" charset="0"/>
              </a:rPr>
              <a:t>Departamento</a:t>
            </a:r>
            <a:r>
              <a:rPr lang="en-US" sz="1200" dirty="0" smtClean="0">
                <a:latin typeface="Verdana" pitchFamily="34" charset="0"/>
              </a:rPr>
              <a:t> de </a:t>
            </a:r>
            <a:r>
              <a:rPr lang="en-US" sz="1200" dirty="0" err="1" smtClean="0">
                <a:latin typeface="Verdana" pitchFamily="34" charset="0"/>
              </a:rPr>
              <a:t>Ciência</a:t>
            </a:r>
            <a:r>
              <a:rPr lang="en-US" sz="1200" dirty="0" smtClean="0">
                <a:latin typeface="Verdana" pitchFamily="34" charset="0"/>
              </a:rPr>
              <a:t> </a:t>
            </a:r>
            <a:r>
              <a:rPr lang="en-US" sz="1200" dirty="0" err="1" smtClean="0">
                <a:latin typeface="Verdana" pitchFamily="34" charset="0"/>
              </a:rPr>
              <a:t>da</a:t>
            </a:r>
            <a:r>
              <a:rPr lang="en-US" sz="1200" dirty="0" smtClean="0">
                <a:latin typeface="Verdana" pitchFamily="34" charset="0"/>
              </a:rPr>
              <a:t> Computação</a:t>
            </a:r>
          </a:p>
          <a:p>
            <a:pPr algn="ctr">
              <a:buFontTx/>
              <a:buNone/>
              <a:defRPr/>
            </a:pPr>
            <a:endParaRPr lang="en-US" sz="2000" dirty="0" smtClean="0">
              <a:latin typeface="Verdana" pitchFamily="34" charset="0"/>
            </a:endParaRPr>
          </a:p>
          <a:p>
            <a:pPr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Como o somatório é realizado sobre N intervalos de largura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=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/N, o intervalo de integração total sempre terá uma largura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Portanto, quand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 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→ </a:t>
            </a:r>
            <a:r>
              <a:rPr lang="pt-BR" altLang="pt-BR" sz="1800" dirty="0" smtClean="0">
                <a:cs typeface="Times New Roman" pitchFamily="18" charset="0"/>
              </a:rPr>
              <a:t>∞,            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→ 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x[n] e,</a:t>
            </a: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Como X(</a:t>
            </a:r>
            <a:r>
              <a:rPr lang="pt-BR" altLang="pt-BR" sz="18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</a:t>
            </a:r>
            <a:r>
              <a:rPr lang="pt-BR" altLang="pt-BR" sz="18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n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é periódico com período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 o intervalo de integração pode ser tomado com qualquer intervalo de comprimento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2" y="2357430"/>
            <a:ext cx="513893" cy="30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2"/>
          <a:stretch/>
        </p:blipFill>
        <p:spPr bwMode="auto">
          <a:xfrm>
            <a:off x="2214546" y="2857496"/>
            <a:ext cx="4318421" cy="92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47897" y="4357694"/>
            <a:ext cx="3726299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2" name="Conector de seta reta 21"/>
          <p:cNvCxnSpPr/>
          <p:nvPr/>
        </p:nvCxnSpPr>
        <p:spPr bwMode="auto">
          <a:xfrm rot="5400000">
            <a:off x="2251059" y="4035429"/>
            <a:ext cx="642942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Assim, temos o seguinte o </a:t>
            </a:r>
            <a:r>
              <a:rPr lang="pt-BR" altLang="pt-BR" sz="1800" i="1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par de Transformadas de Fourier de Tempo Discreto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:</a:t>
            </a:r>
            <a:endParaRPr lang="pt-BR" altLang="pt-BR" sz="1800" i="1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quação de</a:t>
            </a: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síntese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quação de</a:t>
            </a: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nálise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A equação de síntese mostra uma representação de x[n] como uma combinação linear de exponenciais complexas infinitesimalmente próximas em freqüência e com amplitudes X(</a:t>
            </a:r>
            <a:r>
              <a:rPr lang="pt-BR" altLang="pt-BR" sz="18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(</a:t>
            </a:r>
            <a:r>
              <a:rPr lang="pt-BR" altLang="pt-BR" sz="18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d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/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X(</a:t>
            </a:r>
            <a:r>
              <a:rPr lang="pt-BR" altLang="pt-BR" sz="18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 é comumente chamado de espectro de x[n].</a:t>
            </a: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2143116"/>
            <a:ext cx="3929090" cy="186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Assim como em tempo contínuo, nossa dedução da Transformada de Fourier de tempo discreto nos fornece uma importante relação entre a </a:t>
            </a:r>
            <a:r>
              <a:rPr lang="pt-BR" altLang="pt-BR" sz="1700" i="1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Série de Fourier 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 a </a:t>
            </a:r>
            <a:r>
              <a:rPr lang="pt-BR" altLang="pt-BR" sz="1700" i="1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Transformada de Fourier de Tempo Discreto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marL="0" lvl="1"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m particular, os coeficientes </a:t>
            </a:r>
            <a:r>
              <a:rPr lang="pt-BR" altLang="pt-BR" sz="17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</a:t>
            </a:r>
            <a:r>
              <a:rPr lang="pt-BR" altLang="pt-BR" sz="1700" baseline="-25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k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de um sinal       </a:t>
            </a:r>
            <a:r>
              <a:rPr lang="pt-BR" altLang="pt-BR" sz="1700" i="1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periódico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podem ser expressos em termos de amostras igualmente espaçadas da transformada de Fourier de um sinal </a:t>
            </a:r>
            <a:r>
              <a:rPr lang="pt-BR" altLang="pt-BR" sz="1700" i="1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periódico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de duração finita x[n], que é igual a       em um período e é nulo caso contrário.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As principais diferenças com o caso de tempo contínuo são a periodicidade da transformada de tempo discreto X(</a:t>
            </a:r>
            <a:r>
              <a:rPr lang="pt-BR" altLang="pt-BR" sz="17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700" baseline="30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 e o intervalo de integração finito na equação de síntese.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m particular, X(</a:t>
            </a:r>
            <a:r>
              <a:rPr lang="pt-BR" altLang="pt-BR" sz="17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700" baseline="30000" dirty="0" err="1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 é periódico com período 2</a:t>
            </a:r>
            <a:r>
              <a:rPr lang="el-GR" altLang="pt-BR" sz="1700" dirty="0" smtClean="0">
                <a:cs typeface="Times New Roman" pitchFamily="18" charset="0"/>
              </a:rPr>
              <a:t>π</a:t>
            </a:r>
            <a:r>
              <a:rPr lang="pt-BR" altLang="pt-BR" sz="1700" dirty="0" smtClean="0">
                <a:cs typeface="Times New Roman" pitchFamily="18" charset="0"/>
              </a:rPr>
              <a:t> </a:t>
            </a: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 a equação de síntese envolve a integração apenas sobre um intervalo de freqüência que produz exponenciais complexas distinta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524" y="2633657"/>
            <a:ext cx="513893" cy="30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8" y="3429000"/>
            <a:ext cx="513893" cy="30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xemplo 1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736" y="1357298"/>
            <a:ext cx="2786082" cy="329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6261" y="2500306"/>
            <a:ext cx="7591911" cy="3711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upo 11"/>
          <p:cNvGrpSpPr/>
          <p:nvPr/>
        </p:nvGrpSpPr>
        <p:grpSpPr>
          <a:xfrm>
            <a:off x="2071670" y="1743063"/>
            <a:ext cx="5286412" cy="685805"/>
            <a:chOff x="2000232" y="1743063"/>
            <a:chExt cx="5286412" cy="685805"/>
          </a:xfrm>
        </p:grpSpPr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5"/>
            <a:srcRect r="25532" b="50844"/>
            <a:stretch>
              <a:fillRect/>
            </a:stretch>
          </p:blipFill>
          <p:spPr bwMode="auto">
            <a:xfrm>
              <a:off x="2000232" y="1785926"/>
              <a:ext cx="250033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/>
            <a:srcRect l="19149" t="49156"/>
            <a:stretch>
              <a:fillRect/>
            </a:stretch>
          </p:blipFill>
          <p:spPr bwMode="auto">
            <a:xfrm>
              <a:off x="4572000" y="1743063"/>
              <a:ext cx="2714644" cy="665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496" y="1496889"/>
            <a:ext cx="4341813" cy="471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xemplo 2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1323963"/>
            <a:ext cx="27336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2975" y="1857364"/>
            <a:ext cx="3892405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2977" y="3429000"/>
            <a:ext cx="3857652" cy="74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2977" y="4214818"/>
            <a:ext cx="3786214" cy="1423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49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xemplo 3: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2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Obs.: Ver exemplo 3.12 do livr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78" y="1428736"/>
            <a:ext cx="275272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48" y="2285992"/>
            <a:ext cx="4075650" cy="392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1538" y="2357430"/>
            <a:ext cx="27432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2976" y="3305181"/>
            <a:ext cx="29337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xemplo 4: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219" y="2529540"/>
            <a:ext cx="5145559" cy="899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" t="-14855" r="1490" b="53875"/>
          <a:stretch/>
        </p:blipFill>
        <p:spPr bwMode="auto">
          <a:xfrm>
            <a:off x="214282" y="3286124"/>
            <a:ext cx="8707882" cy="2428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upo 15"/>
          <p:cNvGrpSpPr/>
          <p:nvPr/>
        </p:nvGrpSpPr>
        <p:grpSpPr>
          <a:xfrm>
            <a:off x="2699792" y="1471453"/>
            <a:ext cx="3658158" cy="528787"/>
            <a:chOff x="2699792" y="1471453"/>
            <a:chExt cx="3658158" cy="52878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710"/>
            <a:stretch>
              <a:fillRect/>
            </a:stretch>
          </p:blipFill>
          <p:spPr bwMode="auto">
            <a:xfrm>
              <a:off x="2699792" y="1614241"/>
              <a:ext cx="1515018" cy="383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59"/>
            <a:stretch>
              <a:fillRect/>
            </a:stretch>
          </p:blipFill>
          <p:spPr bwMode="auto">
            <a:xfrm>
              <a:off x="4932040" y="1614241"/>
              <a:ext cx="1425910" cy="385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Arrow Connector 4"/>
            <p:cNvCxnSpPr>
              <a:stCxn id="6146" idx="3"/>
              <a:endCxn id="6147" idx="1"/>
            </p:cNvCxnSpPr>
            <p:nvPr/>
          </p:nvCxnSpPr>
          <p:spPr bwMode="auto">
            <a:xfrm>
              <a:off x="4214810" y="1806006"/>
              <a:ext cx="717230" cy="1235"/>
            </a:xfrm>
            <a:prstGeom prst="straightConnector1">
              <a:avLst/>
            </a:prstGeom>
            <a:ln>
              <a:headEnd type="arrow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67224" y="1471453"/>
              <a:ext cx="276225" cy="289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71568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" t="46125" r="1490" b="-1417"/>
          <a:stretch/>
        </p:blipFill>
        <p:spPr bwMode="auto">
          <a:xfrm>
            <a:off x="208656" y="3512705"/>
            <a:ext cx="8707882" cy="220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xemplo 4: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219" y="2529540"/>
            <a:ext cx="5145559" cy="899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upo 15"/>
          <p:cNvGrpSpPr/>
          <p:nvPr/>
        </p:nvGrpSpPr>
        <p:grpSpPr>
          <a:xfrm>
            <a:off x="2699792" y="1471453"/>
            <a:ext cx="3658158" cy="528787"/>
            <a:chOff x="2699792" y="1471453"/>
            <a:chExt cx="3658158" cy="52878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710"/>
            <a:stretch>
              <a:fillRect/>
            </a:stretch>
          </p:blipFill>
          <p:spPr bwMode="auto">
            <a:xfrm>
              <a:off x="2699792" y="1614241"/>
              <a:ext cx="1515018" cy="383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59"/>
            <a:stretch>
              <a:fillRect/>
            </a:stretch>
          </p:blipFill>
          <p:spPr bwMode="auto">
            <a:xfrm>
              <a:off x="4932040" y="1614241"/>
              <a:ext cx="1425910" cy="385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Arrow Connector 4"/>
            <p:cNvCxnSpPr>
              <a:stCxn id="6146" idx="3"/>
              <a:endCxn id="6147" idx="1"/>
            </p:cNvCxnSpPr>
            <p:nvPr/>
          </p:nvCxnSpPr>
          <p:spPr bwMode="auto">
            <a:xfrm>
              <a:off x="4214810" y="1806006"/>
              <a:ext cx="717230" cy="1235"/>
            </a:xfrm>
            <a:prstGeom prst="straightConnector1">
              <a:avLst/>
            </a:prstGeom>
            <a:ln>
              <a:headEnd type="arrow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67224" y="1471453"/>
              <a:ext cx="276225" cy="289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71568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7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xemplo 4:</a:t>
            </a: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7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5" y="3571876"/>
            <a:ext cx="8523287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219" y="2529540"/>
            <a:ext cx="5145559" cy="899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upo 12"/>
          <p:cNvGrpSpPr/>
          <p:nvPr/>
        </p:nvGrpSpPr>
        <p:grpSpPr>
          <a:xfrm>
            <a:off x="2699792" y="1471453"/>
            <a:ext cx="3658158" cy="528787"/>
            <a:chOff x="2699792" y="1471453"/>
            <a:chExt cx="3658158" cy="528787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710"/>
            <a:stretch>
              <a:fillRect/>
            </a:stretch>
          </p:blipFill>
          <p:spPr bwMode="auto">
            <a:xfrm>
              <a:off x="2699792" y="1614241"/>
              <a:ext cx="1515018" cy="383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59"/>
            <a:stretch>
              <a:fillRect/>
            </a:stretch>
          </p:blipFill>
          <p:spPr bwMode="auto">
            <a:xfrm>
              <a:off x="4932040" y="1614241"/>
              <a:ext cx="1425910" cy="385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6" name="Straight Arrow Connector 4"/>
            <p:cNvCxnSpPr>
              <a:stCxn id="14" idx="3"/>
              <a:endCxn id="15" idx="1"/>
            </p:cNvCxnSpPr>
            <p:nvPr/>
          </p:nvCxnSpPr>
          <p:spPr bwMode="auto">
            <a:xfrm>
              <a:off x="4214810" y="1806006"/>
              <a:ext cx="717230" cy="1235"/>
            </a:xfrm>
            <a:prstGeom prst="straightConnector1">
              <a:avLst/>
            </a:prstGeom>
            <a:ln>
              <a:headEnd type="arrow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67224" y="1471453"/>
              <a:ext cx="276225" cy="289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72236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Assim, como no caso contínuo, os sinais periódicos de tempo discreto também podem ser incorporados dentro da estrutura da Transformada de Fourier de Tempo Discre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Considere o sinal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m tempo contínuo vimos que a Transformada de Fourier de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0t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pode ser interpretada como um impulso em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w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= w</a:t>
            </a:r>
            <a:r>
              <a:rPr lang="pt-BR" altLang="pt-BR" sz="1800" baseline="-25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Portanto, podemos esperar algo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semelhante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para o sinal discreto correspondente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Contudo, a Transfomada de Fourier de Tempo Discreto precisa ser periódica em w com período 2</a:t>
            </a:r>
            <a:r>
              <a:rPr lang="el-GR" altLang="pt-BR" sz="1800" dirty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Isso sugere que a Transformada de Fourier deverá ter impulsos em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±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±4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,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±6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, ...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1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556" y="2386211"/>
            <a:ext cx="17145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609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937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 smtClean="0"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Módulo </a:t>
            </a:r>
            <a:r>
              <a:rPr lang="pt-BR" sz="2800" b="1" dirty="0" smtClean="0">
                <a:latin typeface="Verdana" pitchFamily="34" charset="0"/>
              </a:rPr>
              <a:t>07 </a:t>
            </a:r>
            <a:r>
              <a:rPr lang="pt-BR" sz="2800" b="1" dirty="0">
                <a:latin typeface="Verdana" pitchFamily="34" charset="0"/>
              </a:rPr>
              <a:t>- A Transformada de Fourier de Tempo </a:t>
            </a:r>
            <a:r>
              <a:rPr lang="pt-BR" sz="2800" b="1" dirty="0" smtClean="0">
                <a:latin typeface="Verdana" pitchFamily="34" charset="0"/>
              </a:rPr>
              <a:t>Discreto</a:t>
            </a:r>
            <a:endParaRPr lang="en-US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De fato, a Transformada de Fourier de x[n] é o trem de impulsos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ilustrado abaix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844824"/>
            <a:ext cx="4572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34" b="16023"/>
          <a:stretch/>
        </p:blipFill>
        <p:spPr bwMode="auto">
          <a:xfrm>
            <a:off x="1022616" y="3356992"/>
            <a:ext cx="7221792" cy="2356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095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Para verificar, vamos calcular a transformada invers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Note que qualquer intervalo de frequencia de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inclui exatamente um impulso em X(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Portanto, se o intervalo de integração escolhido incluir o impulso localizado em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+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Ou seja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55"/>
          <a:stretch/>
        </p:blipFill>
        <p:spPr bwMode="auto">
          <a:xfrm>
            <a:off x="1000100" y="1824622"/>
            <a:ext cx="7143800" cy="765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794" y="4357411"/>
            <a:ext cx="5246675" cy="7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00" b="10482"/>
          <a:stretch>
            <a:fillRect/>
          </a:stretch>
        </p:blipFill>
        <p:spPr bwMode="auto">
          <a:xfrm>
            <a:off x="4036990" y="5536785"/>
            <a:ext cx="3678282" cy="67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6"/>
          <a:stretch>
            <a:fillRect/>
          </a:stretch>
        </p:blipFill>
        <p:spPr bwMode="auto">
          <a:xfrm>
            <a:off x="1428728" y="5654628"/>
            <a:ext cx="1633445" cy="463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Conector de seta reta 14"/>
          <p:cNvCxnSpPr/>
          <p:nvPr/>
        </p:nvCxnSpPr>
        <p:spPr bwMode="auto">
          <a:xfrm>
            <a:off x="3336382" y="5828107"/>
            <a:ext cx="428628" cy="1588"/>
          </a:xfrm>
          <a:prstGeom prst="straightConnector1">
            <a:avLst/>
          </a:prstGeom>
          <a:ln>
            <a:headEnd type="arrow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95657" y="5441964"/>
            <a:ext cx="273049" cy="285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5047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gora, considere uma sequência períódica x[n] com período N e com representação em Série de Fourier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Nesse caso a Transformada de Fourier é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Para verificar a equação acima, desenvolva x[n] para k=0, 1, 2...a N-1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488" y="2110810"/>
            <a:ext cx="3357769" cy="782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3069" y="3446475"/>
            <a:ext cx="4204947" cy="83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08" y="5143512"/>
            <a:ext cx="5185062" cy="1046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664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ssim, x[n] é uma combinação linear de sinais como com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= 0,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N,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4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/N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...,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(N-1)2</a:t>
            </a:r>
            <a:r>
              <a:rPr lang="el-GR" altLang="pt-BR" sz="1800" dirty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N.</a:t>
            </a: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99" r="4829"/>
          <a:stretch/>
        </p:blipFill>
        <p:spPr bwMode="auto">
          <a:xfrm>
            <a:off x="6876256" y="1323980"/>
            <a:ext cx="651024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01"/>
          <a:stretch>
            <a:fillRect/>
          </a:stretch>
        </p:blipFill>
        <p:spPr bwMode="auto">
          <a:xfrm>
            <a:off x="179512" y="3284984"/>
            <a:ext cx="8572500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76" y="2143116"/>
            <a:ext cx="3258117" cy="65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0" y="2143116"/>
            <a:ext cx="3026718" cy="604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892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ssim, x[n] é uma combinação linear de sinais como com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= 0, 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N,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4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/N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...,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(N-1)2</a:t>
            </a:r>
            <a:r>
              <a:rPr lang="el-GR" altLang="pt-BR" sz="1800" dirty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N.</a:t>
            </a: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99" r="4829"/>
          <a:stretch/>
        </p:blipFill>
        <p:spPr bwMode="auto">
          <a:xfrm>
            <a:off x="6876256" y="1323980"/>
            <a:ext cx="651024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9" b="11134"/>
          <a:stretch/>
        </p:blipFill>
        <p:spPr bwMode="auto">
          <a:xfrm>
            <a:off x="323528" y="2996952"/>
            <a:ext cx="8524875" cy="308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76" y="2143116"/>
            <a:ext cx="3258117" cy="65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0" y="2143116"/>
            <a:ext cx="3026718" cy="604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772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xemplo 1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 X(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 repete-se periodicamente com um período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618308" y="1184052"/>
            <a:ext cx="5626100" cy="680467"/>
            <a:chOff x="1907704" y="1740421"/>
            <a:chExt cx="5626100" cy="680467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1744613"/>
              <a:ext cx="4371975" cy="676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6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5079" y="1740421"/>
              <a:ext cx="1228725" cy="638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216" y="2105794"/>
            <a:ext cx="7315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028181"/>
            <a:ext cx="72009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83" b="18871"/>
          <a:stretch/>
        </p:blipFill>
        <p:spPr bwMode="auto">
          <a:xfrm>
            <a:off x="1259632" y="4483149"/>
            <a:ext cx="6981825" cy="17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546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xemplo 2:                              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Pode-se calcular os coeficiente da </a:t>
            </a:r>
            <a:r>
              <a:rPr lang="pt-BR" altLang="pt-BR" sz="1800" i="1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Série de Fourier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por meio da equaç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Escolhendo-se o intervalo 0  a N-1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A Transformada de Fourier será dada por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 t="12979"/>
          <a:stretch>
            <a:fillRect/>
          </a:stretch>
        </p:blipFill>
        <p:spPr bwMode="auto">
          <a:xfrm>
            <a:off x="2581067" y="1233084"/>
            <a:ext cx="2424110" cy="664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2714620"/>
            <a:ext cx="33242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71934" y="3929066"/>
            <a:ext cx="10572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56352" y="5234410"/>
            <a:ext cx="3030160" cy="837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2546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 t="12979"/>
          <a:stretch>
            <a:fillRect/>
          </a:stretch>
        </p:blipFill>
        <p:spPr bwMode="auto">
          <a:xfrm>
            <a:off x="2576518" y="1233084"/>
            <a:ext cx="2424110" cy="664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xemplo 2:                              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3</a:t>
            </a:r>
            <a:r>
              <a:rPr lang="pt-BR" altLang="pt-BR" sz="1800" b="1" dirty="0" smtClean="0">
                <a:latin typeface="Verdana" pitchFamily="34" charset="0"/>
              </a:rPr>
              <a:t>. Transformada de Fourier para Sinais Periódicos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42368" y="1142984"/>
            <a:ext cx="3030160" cy="837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4"/>
          <p:cNvCxnSpPr/>
          <p:nvPr/>
        </p:nvCxnSpPr>
        <p:spPr bwMode="auto">
          <a:xfrm>
            <a:off x="5072066" y="1571612"/>
            <a:ext cx="432000" cy="1235"/>
          </a:xfrm>
          <a:prstGeom prst="straightConnector1">
            <a:avLst/>
          </a:prstGeom>
          <a:ln>
            <a:headEnd type="arrow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3504" y="1214422"/>
            <a:ext cx="276225" cy="28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486" y="2214554"/>
            <a:ext cx="7572728" cy="399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546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lgumas propriedades da Transformada de Fourier de Tempo Discreto são abordadas na seção 5.3, 5.4 e 5.5  do livro text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Essas propriedades não serão abordadas em sala de aula, cabendo ao aluno estudá-las de forma autônoma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A seguir essas propriedade estão resumidas em uma tabela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</a:t>
            </a:r>
            <a:r>
              <a:rPr lang="pt-BR" altLang="pt-BR" sz="1800" b="1" dirty="0" err="1" smtClean="0">
                <a:latin typeface="Verdana" pitchFamily="34" charset="0"/>
              </a:rPr>
              <a:t>Transf</a:t>
            </a:r>
            <a:r>
              <a:rPr lang="pt-BR" altLang="pt-BR" sz="1800" b="1" dirty="0" smtClean="0">
                <a:latin typeface="Verdana" pitchFamily="34" charset="0"/>
              </a:rPr>
              <a:t>. de Fourier de Tempo Discreto</a:t>
            </a:r>
          </a:p>
        </p:txBody>
      </p:sp>
    </p:spTree>
    <p:extLst>
      <p:ext uri="{BB962C8B-B14F-4D97-AF65-F5344CB8AC3E}">
        <p14:creationId xmlns:p14="http://schemas.microsoft.com/office/powerpoint/2010/main" val="179999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2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</a:t>
            </a:r>
            <a:r>
              <a:rPr lang="pt-BR" altLang="pt-BR" sz="1800" b="1" dirty="0" err="1" smtClean="0">
                <a:latin typeface="Verdana" pitchFamily="34" charset="0"/>
              </a:rPr>
              <a:t>Transf</a:t>
            </a:r>
            <a:r>
              <a:rPr lang="pt-BR" altLang="pt-BR" sz="1800" b="1" dirty="0" smtClean="0">
                <a:latin typeface="Verdana" pitchFamily="34" charset="0"/>
              </a:rPr>
              <a:t>. de Fourier de Tempo Discreto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 b="41547"/>
          <a:stretch>
            <a:fillRect/>
          </a:stretch>
        </p:blipFill>
        <p:spPr bwMode="auto">
          <a:xfrm>
            <a:off x="714348" y="1442748"/>
            <a:ext cx="7658100" cy="441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9999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o módulo anterior, apresentamos 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Transformada de Fourier de Tempo Contínuo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esse módulo, completamos nosso desenvolvimento das ferramentas básicas da análise de Fourier introduzindo e examinando a </a:t>
            </a:r>
            <a:r>
              <a:rPr lang="pt-BR" altLang="pt-BR" sz="1800" i="1" dirty="0" smtClean="0">
                <a:latin typeface="Verdana" pitchFamily="34" charset="0"/>
                <a:cs typeface="Times New Roman" pitchFamily="18" charset="0"/>
              </a:rPr>
              <a:t>Transformada de Fourier de Tempo Discreto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1. </a:t>
            </a:r>
            <a:r>
              <a:rPr lang="pt-BR" altLang="pt-BR" sz="1800" b="1" dirty="0" smtClean="0">
                <a:latin typeface="Verdana" pitchFamily="34" charset="0"/>
              </a:rPr>
              <a:t>Introduçã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2035" y="3416858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0769" y="4000504"/>
            <a:ext cx="72247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b="1" dirty="0" smtClean="0">
                <a:solidFill>
                  <a:srgbClr val="003399"/>
                </a:solidFill>
                <a:latin typeface="Verdana" pitchFamily="34" charset="0"/>
                <a:cs typeface="Times New Roman" pitchFamily="18" charset="0"/>
              </a:rPr>
              <a:t>RECORDANDO:</a:t>
            </a:r>
            <a:r>
              <a:rPr lang="pt-BR" altLang="pt-BR" sz="1800" dirty="0" smtClean="0">
                <a:solidFill>
                  <a:srgbClr val="003399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Vimos que os coeficientes da Série de Fourier para uma onda quadrada periódica de tempo contínuo podem ser vistos como amostras de uma função envoltória divididas por T e que, à medida que o período da onda quadrada aumenta, essas amostras se tornam cada vez mais próximas.</a:t>
            </a:r>
          </a:p>
        </p:txBody>
      </p:sp>
    </p:spTree>
    <p:extLst>
      <p:ext uri="{BB962C8B-B14F-4D97-AF65-F5344CB8AC3E}">
        <p14:creationId xmlns:p14="http://schemas.microsoft.com/office/powerpoint/2010/main" val="299260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0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>
                <a:latin typeface="Verdana" pitchFamily="34" charset="0"/>
              </a:rPr>
              <a:t>4</a:t>
            </a:r>
            <a:r>
              <a:rPr lang="pt-BR" altLang="pt-BR" sz="1800" b="1" dirty="0" smtClean="0">
                <a:latin typeface="Verdana" pitchFamily="34" charset="0"/>
              </a:rPr>
              <a:t>. Propriedades da </a:t>
            </a:r>
            <a:r>
              <a:rPr lang="pt-BR" altLang="pt-BR" sz="1800" b="1" dirty="0" err="1" smtClean="0">
                <a:latin typeface="Verdana" pitchFamily="34" charset="0"/>
              </a:rPr>
              <a:t>Transf</a:t>
            </a:r>
            <a:r>
              <a:rPr lang="pt-BR" altLang="pt-BR" sz="1800" b="1" dirty="0" smtClean="0">
                <a:latin typeface="Verdana" pitchFamily="34" charset="0"/>
              </a:rPr>
              <a:t>. de Fourier de Tempo Discreto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t="58453" b="-67"/>
          <a:stretch>
            <a:fillRect/>
          </a:stretch>
        </p:blipFill>
        <p:spPr bwMode="auto">
          <a:xfrm>
            <a:off x="785786" y="2000240"/>
            <a:ext cx="765810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9999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1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5. Pares de Transformadas de Fourier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 b="53423"/>
          <a:stretch>
            <a:fillRect/>
          </a:stretch>
        </p:blipFill>
        <p:spPr bwMode="auto">
          <a:xfrm>
            <a:off x="552450" y="1347845"/>
            <a:ext cx="8039100" cy="479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9999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2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5. Pares de Transformadas de Fourier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 t="46578" b="215"/>
          <a:stretch>
            <a:fillRect/>
          </a:stretch>
        </p:blipFill>
        <p:spPr bwMode="auto">
          <a:xfrm>
            <a:off x="928662" y="1249365"/>
            <a:ext cx="7286676" cy="4965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9999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3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6. Resumo da Série e da Transformada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2260" name="Picture 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1357298"/>
            <a:ext cx="7795410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5272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3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6. Resumo da Série e da Transformada de Fourier</a:t>
            </a:r>
            <a:endParaRPr lang="pt-BR" altLang="pt-BR" sz="1800" b="1" dirty="0">
              <a:latin typeface="Verdana" pitchFamily="34" charset="0"/>
            </a:endParaRPr>
          </a:p>
        </p:txBody>
      </p:sp>
      <p:sp>
        <p:nvSpPr>
          <p:cNvPr id="4" name="AutoShape 4" descr="http://upload.wikimedia.org/wikipedia/commons/c/c7/P%C3%A8re-Lachaise_-_Division_18_-_Joseph_Fourier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62132" y="1500174"/>
            <a:ext cx="6637538" cy="458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12"/>
          <p:cNvPicPr>
            <a:picLocks noChangeAspect="1" noChangeArrowheads="1"/>
          </p:cNvPicPr>
          <p:nvPr/>
        </p:nvPicPr>
        <p:blipFill>
          <a:blip r:embed="rId4"/>
          <a:srcRect r="81599"/>
          <a:stretch>
            <a:fillRect/>
          </a:stretch>
        </p:blipFill>
        <p:spPr bwMode="auto">
          <a:xfrm>
            <a:off x="571472" y="1500174"/>
            <a:ext cx="1406554" cy="4693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19846" y="3143248"/>
            <a:ext cx="247650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5272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36" b="66925"/>
          <a:stretch/>
        </p:blipFill>
        <p:spPr bwMode="auto">
          <a:xfrm>
            <a:off x="755576" y="2042206"/>
            <a:ext cx="7672940" cy="1643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nsidere uma sequência qualquer x[n] que tem duração finita. Ou seja, para inteiros N1 e N2, x[n] = 0 fora do intervalor -N1 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≤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 </a:t>
            </a:r>
            <a:r>
              <a:rPr lang="pt-BR" altLang="pt-BR" sz="1800" dirty="0">
                <a:latin typeface="Calibri"/>
                <a:cs typeface="Times New Roman" pitchFamily="18" charset="0"/>
              </a:rPr>
              <a:t>≤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N2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Podemos construir uma sequência períódica      para a qual x[n] é um períod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4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36" t="45295" b="18912"/>
          <a:stretch/>
        </p:blipFill>
        <p:spPr bwMode="auto">
          <a:xfrm>
            <a:off x="715484" y="4458220"/>
            <a:ext cx="7672940" cy="1779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223" y="3887141"/>
            <a:ext cx="4286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9302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998" y="2481213"/>
            <a:ext cx="504056" cy="302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Quando escolhemos o período N 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→ </a:t>
            </a:r>
            <a:r>
              <a:rPr lang="pt-BR" altLang="pt-BR" sz="1800" dirty="0" smtClean="0">
                <a:latin typeface="+mn-lt"/>
                <a:cs typeface="Times New Roman" pitchFamily="18" charset="0"/>
              </a:rPr>
              <a:t>∞</a:t>
            </a:r>
            <a:r>
              <a:rPr lang="pt-BR" altLang="pt-BR" sz="1800" dirty="0" smtClean="0">
                <a:latin typeface="Calibri"/>
                <a:cs typeface="Times New Roman" pitchFamily="18" charset="0"/>
              </a:rPr>
              <a:t>,     →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[n] para qualquer valor finito de n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gora vamos analisar a representação em Série de Fourier de       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omo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x[n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=        em um período que inclui o intervalo    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-N1 </a:t>
            </a:r>
            <a:r>
              <a:rPr lang="pt-BR" altLang="pt-BR" sz="1800" dirty="0">
                <a:latin typeface="Calibri"/>
                <a:cs typeface="Times New Roman" pitchFamily="18" charset="0"/>
              </a:rPr>
              <a:t>≤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n </a:t>
            </a:r>
            <a:r>
              <a:rPr lang="pt-BR" altLang="pt-BR" sz="1800" dirty="0">
                <a:latin typeface="Calibri"/>
                <a:cs typeface="Times New Roman" pitchFamily="18" charset="0"/>
              </a:rPr>
              <a:t>≤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N2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5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348916"/>
            <a:ext cx="513893" cy="30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25" y="2596356"/>
            <a:ext cx="3300398" cy="945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36" y="3574564"/>
            <a:ext cx="3764373" cy="960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131" y="4696000"/>
            <a:ext cx="513893" cy="30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686" y="5234529"/>
            <a:ext cx="70485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36" t="45295" b="18912"/>
          <a:stretch/>
        </p:blipFill>
        <p:spPr bwMode="auto">
          <a:xfrm>
            <a:off x="6072197" y="2620611"/>
            <a:ext cx="2244219" cy="52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97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147" y="1568971"/>
            <a:ext cx="34671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Vamos definir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de forma que,</a:t>
            </a:r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/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com 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= 2</a:t>
            </a:r>
            <a:r>
              <a:rPr lang="el-GR" altLang="pt-BR" sz="1800" dirty="0">
                <a:latin typeface="+mj-lt"/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N. Note que a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k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 é proporcional a amostras de X(e</a:t>
            </a:r>
            <a:r>
              <a:rPr lang="pt-BR" altLang="pt-BR" sz="1800" baseline="30000" dirty="0" smtClean="0">
                <a:latin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) e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é o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spaçamento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entre as amostras no domínio da frequência.</a:t>
            </a:r>
          </a:p>
          <a:p>
            <a:pPr algn="just" eaLnBrk="1" hangingPunct="1"/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Temos, então,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08" y="5286388"/>
            <a:ext cx="3754406" cy="857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6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35" y="2700338"/>
            <a:ext cx="22383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upo 10"/>
          <p:cNvGrpSpPr/>
          <p:nvPr/>
        </p:nvGrpSpPr>
        <p:grpSpPr>
          <a:xfrm>
            <a:off x="1214414" y="2643182"/>
            <a:ext cx="3357586" cy="891602"/>
            <a:chOff x="1285852" y="2571744"/>
            <a:chExt cx="3357586" cy="891602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784"/>
            <a:stretch>
              <a:fillRect/>
            </a:stretch>
          </p:blipFill>
          <p:spPr bwMode="auto">
            <a:xfrm>
              <a:off x="2078005" y="2571744"/>
              <a:ext cx="2565433" cy="891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832"/>
            <a:stretch>
              <a:fillRect/>
            </a:stretch>
          </p:blipFill>
          <p:spPr bwMode="auto">
            <a:xfrm>
              <a:off x="1285852" y="2643182"/>
              <a:ext cx="809583" cy="800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3" name="Conector de seta reta 12"/>
          <p:cNvCxnSpPr/>
          <p:nvPr/>
        </p:nvCxnSpPr>
        <p:spPr bwMode="auto">
          <a:xfrm>
            <a:off x="4773614" y="3143248"/>
            <a:ext cx="71438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94" y="5310458"/>
            <a:ext cx="2966870" cy="849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Conector de seta reta 14"/>
          <p:cNvCxnSpPr/>
          <p:nvPr/>
        </p:nvCxnSpPr>
        <p:spPr bwMode="auto">
          <a:xfrm>
            <a:off x="4032304" y="5643578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26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Como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/2</a:t>
            </a:r>
            <a:r>
              <a:rPr lang="el-GR" altLang="pt-BR" sz="1800" dirty="0">
                <a:cs typeface="Times New Roman" pitchFamily="18" charset="0"/>
              </a:rPr>
              <a:t>π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= 1/N, podemos reescrever,</a:t>
            </a: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Assim, quando N aumenta, </a:t>
            </a:r>
            <a:r>
              <a:rPr lang="pt-BR" altLang="pt-BR" sz="1800" dirty="0" smtClean="0">
                <a:latin typeface="Verdana" pitchFamily="34" charset="0"/>
                <a:cs typeface="Times New Roman" pitchFamily="18" charset="0"/>
              </a:rPr>
              <a:t>w</a:t>
            </a:r>
            <a:r>
              <a:rPr lang="pt-BR" altLang="pt-BR" sz="1800" baseline="-25000" dirty="0" smtClean="0">
                <a:latin typeface="Verdana" pitchFamily="34" charset="0"/>
                <a:cs typeface="Times New Roman" pitchFamily="18" charset="0"/>
              </a:rPr>
              <a:t>0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diminui e, no limite, quando </a:t>
            </a:r>
            <a:r>
              <a:rPr lang="pt-BR" altLang="pt-BR" sz="1800" dirty="0">
                <a:latin typeface="Verdana" pitchFamily="34" charset="0"/>
                <a:cs typeface="Times New Roman" pitchFamily="18" charset="0"/>
              </a:rPr>
              <a:t>N </a:t>
            </a:r>
            <a:r>
              <a:rPr lang="pt-BR" altLang="pt-BR" sz="1800" dirty="0">
                <a:latin typeface="Calibri"/>
                <a:cs typeface="Times New Roman" pitchFamily="18" charset="0"/>
              </a:rPr>
              <a:t>→ </a:t>
            </a:r>
            <a:r>
              <a:rPr lang="pt-BR" altLang="pt-BR" sz="1800" dirty="0" smtClean="0">
                <a:cs typeface="Times New Roman" pitchFamily="18" charset="0"/>
              </a:rPr>
              <a:t>∞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 a equação acima torna-se uma integral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Verifica-se que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n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é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periódico em w com período 2</a:t>
            </a:r>
            <a:r>
              <a:rPr lang="el-GR" altLang="pt-BR" sz="1800" dirty="0">
                <a:cs typeface="Times New Roman" pitchFamily="18" charset="0"/>
              </a:rPr>
              <a:t>π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Ou seja,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n =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(w+k2</a:t>
            </a:r>
            <a:r>
              <a:rPr lang="el-GR" altLang="pt-BR" sz="1800" baseline="30000" dirty="0" smtClean="0">
                <a:cs typeface="Times New Roman" pitchFamily="18" charset="0"/>
              </a:rPr>
              <a:t>π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n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 k=±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1, ±2, ±3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,...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O mesmo ocorre com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X(e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ou seja,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X(e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) = X(e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j(w+k2</a:t>
            </a:r>
            <a:r>
              <a:rPr lang="el-GR" altLang="pt-BR" sz="1800" baseline="30000" dirty="0">
                <a:cs typeface="Times New Roman" pitchFamily="18" charset="0"/>
              </a:rPr>
              <a:t>π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)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), k=±1, ±2, ±3,...</a:t>
            </a: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E, por fim, o produto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X(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n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ambém é periódico em w com período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2</a:t>
            </a:r>
            <a:r>
              <a:rPr lang="el-GR" altLang="pt-BR" sz="1800" dirty="0" smtClean="0">
                <a:cs typeface="Times New Roman" pitchFamily="18" charset="0"/>
              </a:rPr>
              <a:t>π</a:t>
            </a:r>
            <a:r>
              <a:rPr lang="pt-BR" altLang="pt-BR" sz="1800" dirty="0" smtClean="0">
                <a:cs typeface="Times New Roman" pitchFamily="18" charset="0"/>
              </a:rPr>
              <a:t>.</a:t>
            </a:r>
            <a:endParaRPr lang="pt-BR" alt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7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796853"/>
            <a:ext cx="4968552" cy="1056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312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Vamos verificar, 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e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jwn =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e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j(w+k2</a:t>
            </a:r>
            <a:r>
              <a:rPr lang="el-GR" altLang="pt-BR" sz="1800" baseline="30000" dirty="0">
                <a:cs typeface="Times New Roman" pitchFamily="18" charset="0"/>
              </a:rPr>
              <a:t>π</a:t>
            </a:r>
            <a:r>
              <a:rPr lang="pt-BR" altLang="pt-BR" sz="1800" baseline="300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)n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Vamos verificar X(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w</a:t>
            </a:r>
            <a:r>
              <a:rPr lang="pt-BR" alt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)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= X(e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j(w+k2</a:t>
            </a:r>
            <a:r>
              <a:rPr lang="el-GR" altLang="pt-BR" sz="1800" baseline="30000" dirty="0" smtClean="0">
                <a:cs typeface="Times New Roman" pitchFamily="18" charset="0"/>
              </a:rPr>
              <a:t>π</a:t>
            </a:r>
            <a:r>
              <a:rPr lang="pt-BR" altLang="pt-BR" sz="1800" baseline="30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):</a:t>
            </a: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Consequentemente:</a:t>
            </a:r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 eaLnBrk="1" hangingPunct="1"/>
            <a:endParaRPr lang="pt-BR" altLang="pt-BR" sz="1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r" eaLnBrk="1" hangingPunct="1"/>
            <a:r>
              <a:rPr lang="pt-BR" altLang="pt-BR" sz="1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Ver exemplo: tftd.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8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84683"/>
              </p:ext>
            </p:extLst>
          </p:nvPr>
        </p:nvGraphicFramePr>
        <p:xfrm>
          <a:off x="1928794" y="3429000"/>
          <a:ext cx="5651620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3352800" imgH="889000" progId="Equation.3">
                  <p:embed/>
                </p:oleObj>
              </mc:Choice>
              <mc:Fallback>
                <p:oleObj name="Equation" r:id="rId4" imgW="3352800" imgH="8890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429000"/>
                        <a:ext cx="5651620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99267"/>
              </p:ext>
            </p:extLst>
          </p:nvPr>
        </p:nvGraphicFramePr>
        <p:xfrm>
          <a:off x="2474920" y="1802146"/>
          <a:ext cx="4668848" cy="105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2133600" imgH="482600" progId="Equation.DSMT4">
                  <p:embed/>
                </p:oleObj>
              </mc:Choice>
              <mc:Fallback>
                <p:oleObj name="Equation" r:id="rId6" imgW="2133600" imgH="482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20" y="1802146"/>
                        <a:ext cx="4668848" cy="105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54722"/>
              </p:ext>
            </p:extLst>
          </p:nvPr>
        </p:nvGraphicFramePr>
        <p:xfrm>
          <a:off x="2223871" y="5401792"/>
          <a:ext cx="4752527" cy="51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8" imgW="2120900" imgH="228600" progId="Equation.DSMT4">
                  <p:embed/>
                </p:oleObj>
              </mc:Choice>
              <mc:Fallback>
                <p:oleObj name="Equation" r:id="rId8" imgW="21209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71" y="5401792"/>
                        <a:ext cx="4752527" cy="511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052"/>
          <p:cNvSpPr txBox="1">
            <a:spLocks noChangeArrowheads="1"/>
          </p:cNvSpPr>
          <p:nvPr/>
        </p:nvSpPr>
        <p:spPr bwMode="auto">
          <a:xfrm>
            <a:off x="987779" y="1348915"/>
            <a:ext cx="722471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</a:pP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 Cada parcela do somatório da equação representa a área de um retângulo de altura                    e largura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.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Quando w</a:t>
            </a:r>
            <a:r>
              <a:rPr lang="pt-BR" altLang="pt-BR" sz="1800" baseline="-250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0 </a:t>
            </a:r>
            <a:r>
              <a:rPr lang="pt-BR" altLang="pt-BR" sz="1800" dirty="0">
                <a:latin typeface="Calibri"/>
                <a:cs typeface="Times New Roman" pitchFamily="18" charset="0"/>
              </a:rPr>
              <a:t>→ </a:t>
            </a:r>
            <a:r>
              <a:rPr lang="pt-BR" altLang="pt-BR" sz="1800" dirty="0" smtClean="0">
                <a:cs typeface="Times New Roman" pitchFamily="18" charset="0"/>
              </a:rPr>
              <a:t>0, </a:t>
            </a:r>
            <a:r>
              <a:rPr lang="pt-BR" altLang="pt-BR" sz="1800" dirty="0" smtClean="0">
                <a:latin typeface="Verdana" pitchFamily="34" charset="0"/>
                <a:ea typeface="Verdana" pitchFamily="34" charset="0"/>
                <a:cs typeface="Times New Roman" pitchFamily="18" charset="0"/>
              </a:rPr>
              <a:t>o somatório torna-se uma integral.</a:t>
            </a:r>
            <a:endParaRPr lang="pt-BR" altLang="pt-BR" sz="1800" baseline="-250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 dirty="0" smtClean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9/11/2015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68557-6945-44FD-A30C-374A2861FC1C}" type="slidenum">
              <a:rPr lang="pt-BR" altLang="pt-BR"/>
              <a:pPr>
                <a:defRPr/>
              </a:pPr>
              <a:t>9</a:t>
            </a:fld>
            <a:endParaRPr lang="pt-BR" altLang="pt-BR"/>
          </a:p>
        </p:txBody>
      </p:sp>
      <p:sp>
        <p:nvSpPr>
          <p:cNvPr id="12288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pt-BR" altLang="pt-BR" sz="1800" b="1" dirty="0" smtClean="0">
                <a:latin typeface="Verdana" pitchFamily="34" charset="0"/>
              </a:rPr>
              <a:t>2. A Transformada de Fourier de Tempo Discreto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6157"/>
          <a:stretch/>
        </p:blipFill>
        <p:spPr bwMode="auto">
          <a:xfrm>
            <a:off x="2070355" y="3356430"/>
            <a:ext cx="5059559" cy="288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258" r="8766" b="36580"/>
          <a:stretch/>
        </p:blipFill>
        <p:spPr bwMode="auto">
          <a:xfrm>
            <a:off x="4214810" y="1655750"/>
            <a:ext cx="1368152" cy="26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2"/>
          <a:stretch/>
        </p:blipFill>
        <p:spPr bwMode="auto">
          <a:xfrm>
            <a:off x="2643174" y="2357430"/>
            <a:ext cx="3986235" cy="857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48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42</TotalTime>
  <Words>1527</Words>
  <Application>Microsoft Office PowerPoint</Application>
  <PresentationFormat>Apresentação na tela (4:3)</PresentationFormat>
  <Paragraphs>360</Paragraphs>
  <Slides>34</Slides>
  <Notes>32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4</vt:i4>
      </vt:variant>
    </vt:vector>
  </HeadingPairs>
  <TitlesOfParts>
    <vt:vector size="39" baseType="lpstr">
      <vt:lpstr>Calibri</vt:lpstr>
      <vt:lpstr>Times New Roman</vt:lpstr>
      <vt:lpstr>Verdana</vt:lpstr>
      <vt:lpstr>Estrutura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Brasil Tele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Brasil Telecom</dc:creator>
  <cp:lastModifiedBy>Alexandre Zaghetto</cp:lastModifiedBy>
  <cp:revision>2485</cp:revision>
  <cp:lastPrinted>2015-06-20T19:39:41Z</cp:lastPrinted>
  <dcterms:created xsi:type="dcterms:W3CDTF">2002-12-12T12:34:29Z</dcterms:created>
  <dcterms:modified xsi:type="dcterms:W3CDTF">2015-11-19T15:03:05Z</dcterms:modified>
</cp:coreProperties>
</file>